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О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УД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11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33317E" w:rsidRPr="00E356E8" w:rsidRDefault="00E356E8" w:rsidP="00E356E8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356E8">
        <w:rPr>
          <w:rFonts w:ascii="Times New Roman" w:hAnsi="Times New Roman" w:cs="Times New Roman"/>
          <w:b/>
          <w:sz w:val="28"/>
          <w:szCs w:val="28"/>
        </w:rPr>
        <w:t>09.02.07 Информационные системы и программирование</w:t>
      </w:r>
    </w:p>
    <w:p w:rsidR="00E356E8" w:rsidRDefault="00E356E8" w:rsidP="0053342D">
      <w:pPr>
        <w:spacing w:after="0" w:line="276" w:lineRule="auto"/>
        <w:jc w:val="both"/>
      </w:pP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063FBD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</w:t>
      </w:r>
      <w:bookmarkStart w:id="0" w:name="_GoBack"/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корость – это физическая величина, численно равная</w:t>
      </w:r>
    </w:p>
    <w:p w:rsidR="003C0DBA" w:rsidRPr="003C0DBA" w:rsidRDefault="004915EE" w:rsidP="00063FBD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063FBD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p w:rsidR="004915EE" w:rsidRPr="00890791" w:rsidRDefault="004915EE" w:rsidP="00063FBD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 xml:space="preserve">скорости, с </w:t>
      </w:r>
      <w:bookmarkEnd w:id="0"/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которой точка проходит путь по дуге окружности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а-вектора движущейся точки по времени</w:t>
      </w:r>
    </w:p>
    <w:p w:rsidR="004915EE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системы изменилась от 5 Дж до –3 (минус 3) Дж. Работа этих внешних сил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К 1.1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E356E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1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D93413">
        <w:rPr>
          <w:rFonts w:ascii="Times New Roman" w:hAnsi="Times New Roman" w:cs="Times New Roman"/>
          <w:sz w:val="28"/>
          <w:szCs w:val="28"/>
        </w:rPr>
        <w:t>1.1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2.1</w:t>
      </w:r>
      <w:r w:rsidR="00D93413">
        <w:rPr>
          <w:rFonts w:ascii="Times New Roman" w:hAnsi="Times New Roman" w:cs="Times New Roman"/>
          <w:sz w:val="28"/>
          <w:szCs w:val="28"/>
        </w:rPr>
        <w:t>, ПК 3.</w:t>
      </w:r>
      <w:r w:rsidR="00E356E8">
        <w:rPr>
          <w:rFonts w:ascii="Times New Roman" w:hAnsi="Times New Roman" w:cs="Times New Roman"/>
          <w:sz w:val="28"/>
          <w:szCs w:val="28"/>
        </w:rPr>
        <w:t>2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D93413">
        <w:rPr>
          <w:rFonts w:ascii="Times New Roman" w:hAnsi="Times New Roman" w:cs="Times New Roman"/>
          <w:sz w:val="28"/>
          <w:szCs w:val="28"/>
        </w:rPr>
        <w:t>2.</w:t>
      </w:r>
      <w:r w:rsidR="00E356E8">
        <w:rPr>
          <w:rFonts w:ascii="Times New Roman" w:hAnsi="Times New Roman" w:cs="Times New Roman"/>
          <w:sz w:val="28"/>
          <w:szCs w:val="28"/>
        </w:rPr>
        <w:t>1</w:t>
      </w:r>
      <w:r w:rsidR="00D93413">
        <w:rPr>
          <w:rFonts w:ascii="Times New Roman" w:hAnsi="Times New Roman" w:cs="Times New Roman"/>
          <w:sz w:val="28"/>
          <w:szCs w:val="28"/>
        </w:rPr>
        <w:t>, ПК 3.</w:t>
      </w:r>
      <w:r w:rsidR="00E356E8">
        <w:rPr>
          <w:rFonts w:ascii="Times New Roman" w:hAnsi="Times New Roman" w:cs="Times New Roman"/>
          <w:sz w:val="28"/>
          <w:szCs w:val="28"/>
        </w:rPr>
        <w:t>2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</w:t>
      </w:r>
      <w:r w:rsidR="00D93413">
        <w:rPr>
          <w:rFonts w:ascii="Times New Roman" w:hAnsi="Times New Roman" w:cs="Times New Roman"/>
          <w:sz w:val="28"/>
          <w:szCs w:val="28"/>
        </w:rPr>
        <w:t>2.</w:t>
      </w:r>
      <w:r w:rsidR="00E356E8">
        <w:rPr>
          <w:rFonts w:ascii="Times New Roman" w:hAnsi="Times New Roman" w:cs="Times New Roman"/>
          <w:sz w:val="28"/>
          <w:szCs w:val="28"/>
        </w:rPr>
        <w:t>1</w:t>
      </w:r>
      <w:r w:rsidR="00D93413">
        <w:rPr>
          <w:rFonts w:ascii="Times New Roman" w:hAnsi="Times New Roman" w:cs="Times New Roman"/>
          <w:sz w:val="28"/>
          <w:szCs w:val="28"/>
        </w:rPr>
        <w:t>, ПК 3.</w:t>
      </w:r>
      <w:r w:rsidR="00E356E8">
        <w:rPr>
          <w:rFonts w:ascii="Times New Roman" w:hAnsi="Times New Roman" w:cs="Times New Roman"/>
          <w:sz w:val="28"/>
          <w:szCs w:val="28"/>
        </w:rPr>
        <w:t>2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D93413">
        <w:rPr>
          <w:rFonts w:ascii="Times New Roman" w:hAnsi="Times New Roman" w:cs="Times New Roman"/>
          <w:sz w:val="28"/>
          <w:szCs w:val="28"/>
        </w:rPr>
        <w:t>ПК 3.</w:t>
      </w:r>
      <w:r w:rsidR="00E356E8">
        <w:rPr>
          <w:rFonts w:ascii="Times New Roman" w:hAnsi="Times New Roman" w:cs="Times New Roman"/>
          <w:sz w:val="28"/>
          <w:szCs w:val="28"/>
        </w:rPr>
        <w:t>2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2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2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нности и равного по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2.1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E356E8">
        <w:rPr>
          <w:rFonts w:ascii="Times New Roman" w:hAnsi="Times New Roman" w:cs="Times New Roman"/>
          <w:sz w:val="28"/>
          <w:szCs w:val="28"/>
        </w:rPr>
        <w:t>3.2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3.2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476435">
        <w:rPr>
          <w:rFonts w:ascii="Times New Roman" w:hAnsi="Times New Roman" w:cs="Times New Roman"/>
          <w:sz w:val="28"/>
          <w:szCs w:val="28"/>
        </w:rPr>
        <w:t xml:space="preserve"> ПК </w:t>
      </w:r>
      <w:r w:rsidR="00E356E8">
        <w:rPr>
          <w:rFonts w:ascii="Times New Roman" w:hAnsi="Times New Roman" w:cs="Times New Roman"/>
          <w:sz w:val="28"/>
          <w:szCs w:val="28"/>
        </w:rPr>
        <w:t>2.1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</w:t>
      </w:r>
      <w:r w:rsidR="00E356E8">
        <w:rPr>
          <w:rFonts w:ascii="Times New Roman" w:hAnsi="Times New Roman" w:cs="Times New Roman"/>
          <w:sz w:val="28"/>
          <w:szCs w:val="28"/>
        </w:rPr>
        <w:t>3.2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3.2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133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134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135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136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137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3.2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E356E8">
        <w:rPr>
          <w:rFonts w:ascii="Times New Roman" w:hAnsi="Times New Roman" w:cs="Times New Roman"/>
          <w:sz w:val="28"/>
          <w:szCs w:val="28"/>
        </w:rPr>
        <w:t>4.2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E356E8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3.2, ПК 4.2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138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1.</w:t>
      </w:r>
      <w:r w:rsidR="00E356E8">
        <w:rPr>
          <w:rFonts w:ascii="Times New Roman" w:hAnsi="Times New Roman" w:cs="Times New Roman"/>
          <w:sz w:val="28"/>
          <w:szCs w:val="28"/>
        </w:rPr>
        <w:t>1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, </w:t>
      </w:r>
      <w:r w:rsidR="00E356E8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E356E8">
        <w:rPr>
          <w:rFonts w:ascii="Times New Roman" w:hAnsi="Times New Roman" w:cs="Times New Roman"/>
          <w:sz w:val="28"/>
          <w:szCs w:val="28"/>
        </w:rPr>
        <w:t>3.2, ПК 4.2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3FBD">
          <w:rPr>
            <w:noProof/>
          </w:rPr>
          <w:t>9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4054B"/>
    <w:rsid w:val="00047C1D"/>
    <w:rsid w:val="00063FBD"/>
    <w:rsid w:val="00064C25"/>
    <w:rsid w:val="00065175"/>
    <w:rsid w:val="000B580B"/>
    <w:rsid w:val="000E00A7"/>
    <w:rsid w:val="00124603"/>
    <w:rsid w:val="001643FC"/>
    <w:rsid w:val="001715D9"/>
    <w:rsid w:val="00195E04"/>
    <w:rsid w:val="001A13C5"/>
    <w:rsid w:val="001C5B21"/>
    <w:rsid w:val="001E6E1A"/>
    <w:rsid w:val="0021207D"/>
    <w:rsid w:val="002125E7"/>
    <w:rsid w:val="00226053"/>
    <w:rsid w:val="00226B95"/>
    <w:rsid w:val="002428E9"/>
    <w:rsid w:val="00254640"/>
    <w:rsid w:val="002C6E6B"/>
    <w:rsid w:val="002E26A2"/>
    <w:rsid w:val="002F2D35"/>
    <w:rsid w:val="002F7ECE"/>
    <w:rsid w:val="0033317E"/>
    <w:rsid w:val="00396E92"/>
    <w:rsid w:val="003C0DBA"/>
    <w:rsid w:val="003C590E"/>
    <w:rsid w:val="003C62F0"/>
    <w:rsid w:val="003D6853"/>
    <w:rsid w:val="00433085"/>
    <w:rsid w:val="0043361F"/>
    <w:rsid w:val="004359D9"/>
    <w:rsid w:val="0045564E"/>
    <w:rsid w:val="00476435"/>
    <w:rsid w:val="00481BAB"/>
    <w:rsid w:val="00490355"/>
    <w:rsid w:val="004915EE"/>
    <w:rsid w:val="004C151C"/>
    <w:rsid w:val="004C4C0E"/>
    <w:rsid w:val="004F71EF"/>
    <w:rsid w:val="00500E2B"/>
    <w:rsid w:val="005245B7"/>
    <w:rsid w:val="0053342D"/>
    <w:rsid w:val="00533E71"/>
    <w:rsid w:val="00537223"/>
    <w:rsid w:val="005375E8"/>
    <w:rsid w:val="00554E98"/>
    <w:rsid w:val="00560D8A"/>
    <w:rsid w:val="005D4505"/>
    <w:rsid w:val="0060029A"/>
    <w:rsid w:val="00622278"/>
    <w:rsid w:val="00624D6B"/>
    <w:rsid w:val="00644AC3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25DFC"/>
    <w:rsid w:val="0075609A"/>
    <w:rsid w:val="00771B18"/>
    <w:rsid w:val="007735CB"/>
    <w:rsid w:val="007922ED"/>
    <w:rsid w:val="007A27F7"/>
    <w:rsid w:val="007A3E80"/>
    <w:rsid w:val="007A5236"/>
    <w:rsid w:val="007C6C11"/>
    <w:rsid w:val="007E36CE"/>
    <w:rsid w:val="00807C2D"/>
    <w:rsid w:val="008201E2"/>
    <w:rsid w:val="008319C5"/>
    <w:rsid w:val="0085142D"/>
    <w:rsid w:val="00890791"/>
    <w:rsid w:val="008F52DA"/>
    <w:rsid w:val="00903B86"/>
    <w:rsid w:val="009401E1"/>
    <w:rsid w:val="009B12ED"/>
    <w:rsid w:val="009B327C"/>
    <w:rsid w:val="009C10E5"/>
    <w:rsid w:val="009E262F"/>
    <w:rsid w:val="00A07CD9"/>
    <w:rsid w:val="00A26A22"/>
    <w:rsid w:val="00A836FA"/>
    <w:rsid w:val="00AB2742"/>
    <w:rsid w:val="00AB62B8"/>
    <w:rsid w:val="00AC223D"/>
    <w:rsid w:val="00AE7DC6"/>
    <w:rsid w:val="00B11E0D"/>
    <w:rsid w:val="00B23325"/>
    <w:rsid w:val="00B3152C"/>
    <w:rsid w:val="00B70038"/>
    <w:rsid w:val="00BA2EC8"/>
    <w:rsid w:val="00BA7B7B"/>
    <w:rsid w:val="00BD2787"/>
    <w:rsid w:val="00C30AC8"/>
    <w:rsid w:val="00C32D12"/>
    <w:rsid w:val="00C338FC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783B"/>
    <w:rsid w:val="00D77F16"/>
    <w:rsid w:val="00D82274"/>
    <w:rsid w:val="00D82DE9"/>
    <w:rsid w:val="00D9318D"/>
    <w:rsid w:val="00D93413"/>
    <w:rsid w:val="00E00455"/>
    <w:rsid w:val="00E21663"/>
    <w:rsid w:val="00E356E8"/>
    <w:rsid w:val="00E91DF1"/>
    <w:rsid w:val="00EA33B8"/>
    <w:rsid w:val="00EA7332"/>
    <w:rsid w:val="00EC5A2A"/>
    <w:rsid w:val="00EC5CA1"/>
    <w:rsid w:val="00EC7A8A"/>
    <w:rsid w:val="00F0035D"/>
    <w:rsid w:val="00F23792"/>
    <w:rsid w:val="00F56EA6"/>
    <w:rsid w:val="00F65F70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4F408F-13D0-4D98-8CF3-8CE2C3C80C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1193</Words>
  <Characters>6803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4</cp:revision>
  <cp:lastPrinted>2025-03-12T09:12:00Z</cp:lastPrinted>
  <dcterms:created xsi:type="dcterms:W3CDTF">2025-10-22T16:57:00Z</dcterms:created>
  <dcterms:modified xsi:type="dcterms:W3CDTF">2025-10-22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